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58" r:id="rId5"/>
    <p:sldId id="259" r:id="rId6"/>
    <p:sldId id="266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124" d="100"/>
          <a:sy n="124" d="100"/>
        </p:scale>
        <p:origin x="120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1-20T05:33:43.14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44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570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030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04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82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30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96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226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64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622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0A0B59-9E74-4BF0-B66B-9BD5BED4EAAF}" type="datetimeFigureOut">
              <a:rPr lang="en-US" smtClean="0"/>
              <a:t>11/2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0F72A-B475-4265-B64F-9743142C61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57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97FF0D6-B50D-AAB6-D59A-BEBEDF8376BD}"/>
              </a:ext>
            </a:extLst>
          </p:cNvPr>
          <p:cNvSpPr txBox="1"/>
          <p:nvPr/>
        </p:nvSpPr>
        <p:spPr>
          <a:xfrm>
            <a:off x="2036269" y="2217648"/>
            <a:ext cx="8560014" cy="2599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</a:pPr>
            <a:r>
              <a:rPr lang="en-US" sz="28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CS474/674 Image Processing and Interpretation</a:t>
            </a:r>
            <a:endParaRPr lang="en-US" sz="28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marL="0" marR="0" algn="ctr">
              <a:lnSpc>
                <a:spcPct val="150000"/>
              </a:lnSpc>
            </a:pPr>
            <a:r>
              <a:rPr lang="en-US" sz="28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all 2024 – Dr. George Bebis</a:t>
            </a:r>
            <a:endParaRPr lang="en-US" sz="28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marL="0" marR="0" algn="ctr">
              <a:lnSpc>
                <a:spcPct val="150000"/>
              </a:lnSpc>
            </a:pPr>
            <a:r>
              <a:rPr lang="de-DE" sz="28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rogramming Assignment  </a:t>
            </a:r>
            <a:endParaRPr lang="en-US" sz="28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  <a:p>
            <a:pPr marL="0" marR="0" algn="ctr">
              <a:lnSpc>
                <a:spcPct val="150000"/>
              </a:lnSpc>
            </a:pPr>
            <a:r>
              <a:rPr lang="en-US" sz="28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Due Date: 12/11/2024</a:t>
            </a:r>
            <a:endParaRPr lang="en-US" sz="28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657628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6008E-4E77-3BA1-6490-17FC0ABDA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1: Noise Remova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10AA838-BA0E-8320-6FFD-1DF206767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7810" y="2409795"/>
            <a:ext cx="2914276" cy="2329369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FC9EC15-69F7-8C63-E9E6-9E6925981E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98546" cy="4351338"/>
          </a:xfrm>
        </p:spPr>
        <p:txBody>
          <a:bodyPr>
            <a:normAutofit/>
          </a:bodyPr>
          <a:lstStyle/>
          <a:p>
            <a:r>
              <a:rPr lang="en-US" dirty="0"/>
              <a:t>The noisy “boy” image shown below has been generated by adding “cosine” (i.e., periodic) noise to the original “boy” image.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Using frequency domain filtering, use (i) a band-reject filter and (ii) a notch filter to remove the noise and show your results in each case. </a:t>
            </a: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comparison purposes, attempt to remove the noise in the spatial domain using Gaussian filtering (e.g., 7 x 7 or 15 x 15 filters).</a:t>
            </a:r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Instead of removing the noise, devise a procedure to extract the noise pattern. </a:t>
            </a:r>
          </a:p>
        </p:txBody>
      </p:sp>
    </p:spTree>
    <p:extLst>
      <p:ext uri="{BB962C8B-B14F-4D97-AF65-F5344CB8AC3E}">
        <p14:creationId xmlns:p14="http://schemas.microsoft.com/office/powerpoint/2010/main" val="168566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D59809-A5C6-F48D-F15C-9E4AEF1B22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2D1A7-449A-A55D-52B1-4A4E161D8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1: Noise Removal (cont’d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3F08A2A-00FE-1ECD-B65C-3801893B1C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7810" y="2409795"/>
            <a:ext cx="2914276" cy="2329369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F9703B6-B766-DEEC-A569-601E6C8C83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898546" cy="4351338"/>
          </a:xfrm>
        </p:spPr>
        <p:txBody>
          <a:bodyPr>
            <a:normAutofit/>
          </a:bodyPr>
          <a:lstStyle/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Accurate and reliabl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ace verification and recognition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relies heavily on high-quality face images. </a:t>
            </a:r>
          </a:p>
          <a:p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What are som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otential consequences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of failing to reduce noise or introducing artifacts due to algorithmic errors?</a:t>
            </a:r>
          </a:p>
          <a:p>
            <a:pPr lvl="1"/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This is a </a:t>
            </a:r>
            <a:r>
              <a:rPr lang="en-US" sz="22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ree response question</a:t>
            </a:r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; you can discuss both safety and economic implications. </a:t>
            </a:r>
          </a:p>
          <a:p>
            <a:pPr lvl="1"/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rovide </a:t>
            </a:r>
            <a:r>
              <a:rPr lang="en-US" sz="22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proper citation </a:t>
            </a:r>
            <a:r>
              <a:rPr lang="en-US" sz="22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any information you obtain from other sources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022227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F261D-BD39-FB7B-4BE3-8CE861571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2: Convolution in </a:t>
            </a:r>
            <a:b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he frequency domai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8BD7824-6987-4C87-8FB8-0EAF2B4CFC2F}"/>
                  </a:ext>
                </a:extLst>
              </p14:cNvPr>
              <p14:cNvContentPartPr/>
              <p14:nvPr/>
            </p14:nvContentPartPr>
            <p14:xfrm>
              <a:off x="11187063" y="3577899"/>
              <a:ext cx="360" cy="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8BD7824-6987-4C87-8FB8-0EAF2B4CFC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80943" y="3571779"/>
                <a:ext cx="12600" cy="1260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A59D0F2-4BB9-99E2-971F-758806E8F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3017" y="2547071"/>
            <a:ext cx="3608098" cy="2515401"/>
          </a:xfrm>
          <a:prstGeom prst="rect">
            <a:avLst/>
          </a:prstGeom>
        </p:spPr>
      </p:pic>
      <p:sp>
        <p:nvSpPr>
          <p:cNvPr id="7" name="Content Placeholder 9">
            <a:extLst>
              <a:ext uri="{FF2B5EF4-FFF2-40B4-BE49-F238E27FC236}">
                <a16:creationId xmlns:a16="http://schemas.microsoft.com/office/drawing/2014/main" id="{374F9846-111E-B9B9-381A-C2C3D77230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114775" cy="4351338"/>
          </a:xfrm>
        </p:spPr>
        <p:txBody>
          <a:bodyPr>
            <a:normAutofit/>
          </a:bodyPr>
          <a:lstStyle/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Repeat the experiment described in Example 4.15 (page 317),  using the “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lenna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” image (i.e., Sobel filtering).</a:t>
            </a:r>
          </a:p>
          <a:p>
            <a:pPr marL="0" marR="0" indent="0" algn="just">
              <a:lnSpc>
                <a:spcPct val="100000"/>
              </a:lnSpc>
              <a:buNone/>
            </a:pPr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or comparison purposes, perform the convolution both in the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spatial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and </a:t>
            </a:r>
            <a:r>
              <a:rPr lang="en-US" sz="2400" b="1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frequency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domains (i.e., see Figure 4.38, page 319) and compare your results.</a:t>
            </a:r>
            <a:endParaRPr lang="en-US" sz="24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0546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EC4FE-1F8A-4F66-1BDC-7BAD76B9C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Experiment 3: Homomorphic Filtering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37AB8C-E632-08C7-8338-2E55D2D33A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2788" y="2441634"/>
            <a:ext cx="2595423" cy="2663724"/>
          </a:xfrm>
          <a:prstGeom prst="rect">
            <a:avLst/>
          </a:prstGeom>
        </p:spPr>
      </p:pic>
      <p:sp>
        <p:nvSpPr>
          <p:cNvPr id="6" name="Content Placeholder 9">
            <a:extLst>
              <a:ext uri="{FF2B5EF4-FFF2-40B4-BE49-F238E27FC236}">
                <a16:creationId xmlns:a16="http://schemas.microsoft.com/office/drawing/2014/main" id="{8AAA4D1D-1E65-AEBA-AB78-12A304D2F8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7559351" cy="4351338"/>
          </a:xfrm>
        </p:spPr>
        <p:txBody>
          <a:bodyPr>
            <a:noAutofit/>
          </a:bodyPr>
          <a:lstStyle/>
          <a:p>
            <a:pPr marL="0" marR="0" algn="just">
              <a:lnSpc>
                <a:spcPct val="100000"/>
              </a:lnSpc>
            </a:pPr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mplement the homomorphic filtering method and apply it on the “girl” image shown to improve its quality.</a:t>
            </a:r>
          </a:p>
          <a:p>
            <a:pPr marL="0" marR="0" algn="just">
              <a:lnSpc>
                <a:spcPct val="100000"/>
              </a:lnSpc>
            </a:pP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For high-pass filtering, use a </a:t>
            </a:r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high-emphasis filter:</a:t>
            </a:r>
            <a:endParaRPr lang="en-US" sz="2400" dirty="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0608276-9BEC-0674-10F5-B5DF2E747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975" y="4001294"/>
            <a:ext cx="4916656" cy="784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62670C1-3D30-0160-92F5-633B67F314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2733" y="4791817"/>
            <a:ext cx="2891140" cy="1701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65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41DA9-87F1-5D27-F33E-D01A6C644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% Extra Credit</a:t>
            </a: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mage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estoration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</a:t>
            </a:r>
            <a:b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</a:b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Assuming M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otion </a:t>
            </a:r>
            <a:r>
              <a:rPr lang="en-US" sz="3600" b="1" dirty="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B</a:t>
            </a:r>
            <a:r>
              <a:rPr lang="en-US" sz="3600" b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lur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36B369-2D4C-127D-E8E9-6126CE3B4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37877" y="1817941"/>
            <a:ext cx="10065444" cy="4351338"/>
          </a:xfrm>
        </p:spPr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 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Apply the motion blur function H(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u,v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) on the “</a:t>
            </a:r>
            <a:r>
              <a:rPr lang="en-US" sz="2400" dirty="0" err="1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lenna</a:t>
            </a:r>
            <a:r>
              <a:rPr lang="en-US" sz="2400" dirty="0">
                <a:effectLst/>
                <a:latin typeface="Arial" panose="020B0604020202020204" pitchFamily="34" charset="0"/>
                <a:ea typeface="Batang" panose="02030600000101010101" pitchFamily="18" charset="-127"/>
              </a:rPr>
              <a:t>” image using a=b=0.1 and T=1</a:t>
            </a:r>
          </a:p>
          <a:p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pPr marL="0" indent="0">
              <a:buNone/>
            </a:pPr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</a:rPr>
              <a:t>Add Gaussian noise (see notes)</a:t>
            </a:r>
          </a:p>
          <a:p>
            <a:endParaRPr lang="en-US" sz="2400" dirty="0">
              <a:latin typeface="Arial" panose="020B0604020202020204" pitchFamily="34" charset="0"/>
              <a:ea typeface="Batang" panose="02030600000101010101" pitchFamily="18" charset="-127"/>
            </a:endParaRPr>
          </a:p>
          <a:p>
            <a:r>
              <a:rPr lang="en-US" sz="2400" dirty="0">
                <a:latin typeface="Arial" panose="020B0604020202020204" pitchFamily="34" charset="0"/>
                <a:ea typeface="Batang" panose="02030600000101010101" pitchFamily="18" charset="-127"/>
              </a:rPr>
              <a:t>Restore image quality using (1) Inverse Filtering and (2) Wiener Filtering</a:t>
            </a:r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7AD900-0BBA-DE30-A16A-599DB3F5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9852"/>
              </p:ext>
            </p:extLst>
          </p:nvPr>
        </p:nvGraphicFramePr>
        <p:xfrm>
          <a:off x="3857385" y="2511247"/>
          <a:ext cx="5263519" cy="78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419040" progId="Equation.DSMT4">
                  <p:embed/>
                </p:oleObj>
              </mc:Choice>
              <mc:Fallback>
                <p:oleObj name="Equation" r:id="rId2" imgW="28065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85" y="2511247"/>
                        <a:ext cx="5263519" cy="7871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A2B7DA-27F9-DC3C-9FF4-A32DE6871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8553"/>
              </p:ext>
            </p:extLst>
          </p:nvPr>
        </p:nvGraphicFramePr>
        <p:xfrm>
          <a:off x="2509758" y="5447423"/>
          <a:ext cx="3230215" cy="46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85800" progId="Equation.DSMT4">
                  <p:embed/>
                </p:oleObj>
              </mc:Choice>
              <mc:Fallback>
                <p:oleObj name="Equation" r:id="rId4" imgW="179064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8593"/>
                      <a:stretch>
                        <a:fillRect/>
                      </a:stretch>
                    </p:blipFill>
                    <p:spPr bwMode="auto">
                      <a:xfrm>
                        <a:off x="2509758" y="5447423"/>
                        <a:ext cx="3230215" cy="46969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B5EFE0-2665-D1FD-B84E-BA1B74195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6867"/>
              </p:ext>
            </p:extLst>
          </p:nvPr>
        </p:nvGraphicFramePr>
        <p:xfrm>
          <a:off x="6322626" y="5195261"/>
          <a:ext cx="3664163" cy="97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533160" progId="Equation.DSMT4">
                  <p:embed/>
                </p:oleObj>
              </mc:Choice>
              <mc:Fallback>
                <p:oleObj name="Equation" r:id="rId6" imgW="20062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26" y="5195261"/>
                        <a:ext cx="3664163" cy="97401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791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</TotalTime>
  <Words>359</Words>
  <Application>Microsoft Office PowerPoint</Application>
  <PresentationFormat>Widescreen</PresentationFormat>
  <Paragraphs>29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Experiment 1: Noise Removal</vt:lpstr>
      <vt:lpstr>Experiment 1: Noise Removal (cont’d)</vt:lpstr>
      <vt:lpstr>Experiment 2: Convolution in  the frequency domain</vt:lpstr>
      <vt:lpstr>Experiment 3: Homomorphic Filtering</vt:lpstr>
      <vt:lpstr>30% Extra Credit: Image Restoration  Assuming Motion Blur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bis</dc:creator>
  <cp:lastModifiedBy>George Bebis</cp:lastModifiedBy>
  <cp:revision>15</cp:revision>
  <dcterms:created xsi:type="dcterms:W3CDTF">2020-09-19T05:29:23Z</dcterms:created>
  <dcterms:modified xsi:type="dcterms:W3CDTF">2024-11-27T03:35:15Z</dcterms:modified>
</cp:coreProperties>
</file>